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s/slide4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4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1" r:id="rId2"/>
    <p:sldId id="257" r:id="rId3"/>
    <p:sldId id="260" r:id="rId4"/>
    <p:sldId id="279" r:id="rId5"/>
    <p:sldId id="263" r:id="rId6"/>
    <p:sldId id="280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114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33611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8023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3578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0210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15148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4287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5557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8746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2170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86144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7205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DE0F3F-166E-4870-B257-D0DA7D44C9B2}" type="datetimeFigureOut">
              <a:rPr lang="en-IN" smtClean="0"/>
              <a:t>25-03-20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85DE6-DC26-4C35-B334-E1DC6D78935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69074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440" y="1700808"/>
            <a:ext cx="10448185" cy="38884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3280" y="1844824"/>
            <a:ext cx="122413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621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59603" y="1860774"/>
            <a:ext cx="10472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-flux wall is oriented as in cases </a:t>
            </a:r>
            <a:r>
              <a:rPr lang="en-US" sz="2400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181" y="2547898"/>
            <a:ext cx="5411688" cy="27462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91119" y="5831128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water experiments (</a:t>
            </a:r>
            <a:r>
              <a:rPr lang="en-US" sz="2400" dirty="0" err="1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∼= 6.5)</a:t>
            </a:r>
          </a:p>
        </p:txBody>
      </p:sp>
      <p:sp>
        <p:nvSpPr>
          <p:cNvPr id="7" name="Rectangle 6"/>
          <p:cNvSpPr/>
          <p:nvPr/>
        </p:nvSpPr>
        <p:spPr>
          <a:xfrm>
            <a:off x="777410" y="833933"/>
            <a:ext cx="41424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minar–turbulent transition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56640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8103" y="1986194"/>
            <a:ext cx="9445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</a:t>
            </a:r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wall inclination on transition </a:t>
            </a:r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ong an </a:t>
            </a:r>
            <a:r>
              <a:rPr lang="en-US" sz="2000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thermal </a:t>
            </a:r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 [37]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103" y="2870765"/>
            <a:ext cx="4227510" cy="336837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78103" y="927096"/>
            <a:ext cx="3988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minar–turbulent transi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517331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5134" y="901826"/>
            <a:ext cx="2407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 Wall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258" y="1802928"/>
            <a:ext cx="7947390" cy="41498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084332" y="1700808"/>
            <a:ext cx="2735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49348" y="2348880"/>
            <a:ext cx="1405011" cy="11357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400256" y="3885033"/>
            <a:ext cx="31877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area of the plane 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r>
              <a:rPr lang="en-I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perimeter</a:t>
            </a:r>
          </a:p>
        </p:txBody>
      </p:sp>
    </p:spTree>
    <p:extLst>
      <p:ext uri="{BB962C8B-B14F-4D97-AF65-F5344CB8AC3E}">
        <p14:creationId xmlns:p14="http://schemas.microsoft.com/office/powerpoint/2010/main" val="17322422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9242" y="1696743"/>
            <a:ext cx="109351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case of hot surfaces facing upward or cold surfaces facing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ward the </a:t>
            </a:r>
            <a:r>
              <a:rPr lang="en-US" sz="2400" dirty="0" err="1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sselt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mber varies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242" y="2582769"/>
            <a:ext cx="6310784" cy="149020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9242" y="818113"/>
            <a:ext cx="2775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thermal surfaces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79242" y="4395984"/>
            <a:ext cx="103495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hot surfaces facing downward or cold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s facing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ward (Fig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tom)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1155" y="5549994"/>
            <a:ext cx="6166958" cy="77752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588353" y="2944705"/>
            <a:ext cx="12458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8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8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1294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98949" y="4600930"/>
            <a:ext cx="102745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mittent rise of heated fluid (thermals) from a horizontal surface facing </a:t>
            </a:r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ward in </a:t>
            </a:r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lder pool of </a:t>
            </a:r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cs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41, pp. 793–800, 1970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5593" y="1734289"/>
            <a:ext cx="4972542" cy="24781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949" y="1734289"/>
            <a:ext cx="5088404" cy="24781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10832" y="847531"/>
            <a:ext cx="1449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als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98949" y="5769257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 </a:t>
            </a:r>
            <a:r>
              <a:rPr lang="en-US" sz="20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difference is sufficiently larg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77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9376" y="512676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l solutions</a:t>
            </a:r>
            <a:endParaRPr lang="en-I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9376" y="1386229"/>
            <a:ext cx="11017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ng the momentum equ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equ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ll (x = 0) to a far enough plane x = X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onless isothermal cold reservoir, we obtain the integral boundar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yer equation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omentum and energy,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31702" y="307780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31702" y="5003646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9443" b="48592"/>
          <a:stretch/>
        </p:blipFill>
        <p:spPr>
          <a:xfrm>
            <a:off x="479376" y="2936891"/>
            <a:ext cx="7339998" cy="10983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5463" t="50126" r="39067"/>
          <a:stretch/>
        </p:blipFill>
        <p:spPr>
          <a:xfrm>
            <a:off x="479376" y="4735943"/>
            <a:ext cx="4729056" cy="997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87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1424" y="1304764"/>
            <a:ext cx="104771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uitable set of profiles f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1 fluids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4192" y="2744924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3386" y="3740493"/>
            <a:ext cx="5732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limi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∞, this solution reduces to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3392" y="656692"/>
            <a:ext cx="2916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-</a:t>
            </a:r>
            <a:r>
              <a:rPr lang="en-I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luid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15744"/>
              </p:ext>
            </p:extLst>
          </p:nvPr>
        </p:nvGraphicFramePr>
        <p:xfrm>
          <a:off x="1739516" y="4633548"/>
          <a:ext cx="197643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3" imgW="901440" imgH="482400" progId="Equation.DSMT4">
                  <p:embed/>
                </p:oleObj>
              </mc:Choice>
              <mc:Fallback>
                <p:oleObj name="Equation" r:id="rId3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516" y="4633548"/>
                        <a:ext cx="1976438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3432" y="2322168"/>
            <a:ext cx="4590881" cy="123766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23892" y="486916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64211"/>
              </p:ext>
            </p:extLst>
          </p:nvPr>
        </p:nvGraphicFramePr>
        <p:xfrm>
          <a:off x="7068108" y="4869160"/>
          <a:ext cx="21161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8108" y="4869160"/>
                        <a:ext cx="211613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8808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3392" y="656692"/>
            <a:ext cx="2916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-</a:t>
            </a:r>
            <a:r>
              <a:rPr lang="en-I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s</a:t>
            </a:r>
          </a:p>
        </p:txBody>
      </p:sp>
      <p:sp>
        <p:nvSpPr>
          <p:cNvPr id="6" name="Rectangle 5"/>
          <p:cNvSpPr/>
          <p:nvPr/>
        </p:nvSpPr>
        <p:spPr>
          <a:xfrm>
            <a:off x="803412" y="1304764"/>
            <a:ext cx="109092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 fluid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emperature profile is combined wi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ew velocity profile: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2" y="2096852"/>
            <a:ext cx="4048200" cy="75608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51984" y="2244061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36932" y="3183359"/>
            <a:ext cx="50593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limit Pr→0, these results become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18373"/>
              </p:ext>
            </p:extLst>
          </p:nvPr>
        </p:nvGraphicFramePr>
        <p:xfrm>
          <a:off x="1787525" y="4400550"/>
          <a:ext cx="19494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4" imgW="888840" imgH="482400" progId="Equation.DSMT4">
                  <p:embed/>
                </p:oleObj>
              </mc:Choice>
              <mc:Fallback>
                <p:oleObj name="Equation" r:id="rId4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7525" y="4400550"/>
                        <a:ext cx="194945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59896" y="463672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18735"/>
              </p:ext>
            </p:extLst>
          </p:nvPr>
        </p:nvGraphicFramePr>
        <p:xfrm>
          <a:off x="6888088" y="4636720"/>
          <a:ext cx="2867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6" imgW="1307880" imgH="253800" progId="Equation.DSMT4">
                  <p:embed/>
                </p:oleObj>
              </mc:Choice>
              <mc:Fallback>
                <p:oleObj name="Equation" r:id="rId6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8088" y="4636720"/>
                        <a:ext cx="28670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365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9396" y="692696"/>
            <a:ext cx="2739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 solutions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54870" y="1396382"/>
            <a:ext cx="96130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 variable emerges as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59873"/>
              </p:ext>
            </p:extLst>
          </p:nvPr>
        </p:nvGraphicFramePr>
        <p:xfrm>
          <a:off x="2891644" y="1953624"/>
          <a:ext cx="15605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1644" y="1953624"/>
                        <a:ext cx="15605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59896" y="223941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49501"/>
              </p:ext>
            </p:extLst>
          </p:nvPr>
        </p:nvGraphicFramePr>
        <p:xfrm>
          <a:off x="6588105" y="1925049"/>
          <a:ext cx="245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8105" y="1925049"/>
                        <a:ext cx="2451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9476" y="3265305"/>
            <a:ext cx="8563856" cy="1474284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6291"/>
              </p:ext>
            </p:extLst>
          </p:nvPr>
        </p:nvGraphicFramePr>
        <p:xfrm>
          <a:off x="1523492" y="5600576"/>
          <a:ext cx="47323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8" imgW="2158920" imgH="253800" progId="Equation.DSMT4">
                  <p:embed/>
                </p:oleObj>
              </mc:Choice>
              <mc:Fallback>
                <p:oleObj name="Equation" r:id="rId8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3492" y="5600576"/>
                        <a:ext cx="473233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06795"/>
              </p:ext>
            </p:extLst>
          </p:nvPr>
        </p:nvGraphicFramePr>
        <p:xfrm>
          <a:off x="1523492" y="5024414"/>
          <a:ext cx="4565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10" imgW="2082600" imgH="253800" progId="Equation.DSMT4">
                  <p:embed/>
                </p:oleObj>
              </mc:Choice>
              <mc:Fallback>
                <p:oleObj name="Equation" r:id="rId10" imgW="2082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3492" y="5024414"/>
                        <a:ext cx="45656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1766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788188" y="2672916"/>
            <a:ext cx="39604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7250845" y="2494981"/>
            <a:ext cx="39604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B. Squire, in S. Goldstein, ed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i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rn Developments in Fluid Dynamics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l. II, Dover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ew York, 1965, pp. 641–643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03912" y="3681028"/>
            <a:ext cx="1545933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692696"/>
            <a:ext cx="5896364" cy="42484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5085184"/>
            <a:ext cx="7408532" cy="1603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811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9356" y="591598"/>
            <a:ext cx="114132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RESULTS </a:t>
            </a:r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UDING THE </a:t>
            </a:r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</a:t>
            </a:r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URBULEN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552" y="2771731"/>
            <a:ext cx="4967157" cy="6387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552" y="3356992"/>
            <a:ext cx="5058387" cy="5987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3251" y="4185270"/>
            <a:ext cx="111273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empirical isothermal-wall correlation that reports the wall-averaged </a:t>
            </a:r>
            <a:r>
              <a:rPr lang="en-US" sz="2400" dirty="0" err="1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sselt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sz="2400" i="1" dirty="0" err="1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</a:t>
            </a:r>
            <a:r>
              <a:rPr lang="en-US" sz="2400" b="0" i="1" u="none" strike="noStrike" baseline="-25000" dirty="0" err="1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0" i="1" u="none" strike="noStrike" baseline="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entire Rayleigh number range—laminar,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, turbulen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648" y="5068546"/>
            <a:ext cx="7296298" cy="152494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9402269" y="6268875"/>
            <a:ext cx="2332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rchill and Chu [33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42489" y="2206223"/>
            <a:ext cx="7632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 </a:t>
            </a:r>
            <a:r>
              <a:rPr lang="en-US" sz="2400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urbulent flow occurs at the y </a:t>
            </a:r>
            <a:r>
              <a:rPr lang="en-US" sz="2400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where </a:t>
            </a:r>
            <a:endParaRPr lang="en-IN" sz="2400" dirty="0">
              <a:solidFill>
                <a:srgbClr val="2925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5380" y="1398910"/>
            <a:ext cx="20205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u="sng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al Walls</a:t>
            </a:r>
          </a:p>
        </p:txBody>
      </p:sp>
    </p:spTree>
    <p:extLst>
      <p:ext uri="{BB962C8B-B14F-4D97-AF65-F5344CB8AC3E}">
        <p14:creationId xmlns:p14="http://schemas.microsoft.com/office/powerpoint/2010/main" val="29853633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86721" y="1148406"/>
            <a:ext cx="57727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 vertical wall is heated uniformly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081" y="1935457"/>
            <a:ext cx="6785615" cy="289448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231961" y="6121098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292526"/>
                </a:solidFill>
                <a:latin typeface="TimesLTStd-Roman"/>
              </a:rPr>
              <a:t>Vliet</a:t>
            </a:r>
            <a:r>
              <a:rPr lang="en-US" dirty="0">
                <a:solidFill>
                  <a:srgbClr val="292526"/>
                </a:solidFill>
                <a:latin typeface="TimesLTStd-Roman"/>
              </a:rPr>
              <a:t> and </a:t>
            </a:r>
            <a:r>
              <a:rPr lang="en-US" dirty="0" smtClean="0">
                <a:solidFill>
                  <a:srgbClr val="292526"/>
                </a:solidFill>
                <a:latin typeface="TimesLTStd-Roman"/>
              </a:rPr>
              <a:t>Liu (3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267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5974" y="675794"/>
            <a:ext cx="2068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ined Walls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952" y="1436977"/>
            <a:ext cx="4754560" cy="52470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3323" y="1815105"/>
            <a:ext cx="4847798" cy="9877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2064" y="3841175"/>
            <a:ext cx="3827320" cy="125278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446031" y="1162637"/>
            <a:ext cx="22445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thermal </a:t>
            </a:r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63323" y="3163088"/>
            <a:ext cx="25442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</a:t>
            </a:r>
            <a:r>
              <a:rPr lang="en-US" sz="2400" b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flux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87988" y="4977172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>
                <a:solidFill>
                  <a:srgbClr val="292526"/>
                </a:solidFill>
                <a:latin typeface="Adobe Song Std L" panose="02020300000000000000" pitchFamily="18" charset="-128"/>
                <a:ea typeface="Adobe Song Std L" panose="02020300000000000000" pitchFamily="18" charset="-128"/>
                <a:cs typeface="Times New Roman" panose="02020603050405020304" pitchFamily="18" charset="0"/>
              </a:rPr>
              <a:t>φ</a:t>
            </a:r>
            <a:r>
              <a:rPr lang="en-US" i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restricted to the range −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̊ </a:t>
            </a:r>
            <a:r>
              <a:rPr lang="el-GR" i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400" i="1" dirty="0" smtClean="0">
                <a:solidFill>
                  <a:srgbClr val="292526"/>
                </a:solidFill>
                <a:latin typeface="Adobe Song Std L" panose="02020300000000000000" pitchFamily="18" charset="-128"/>
                <a:ea typeface="Adobe Song Std L" panose="02020300000000000000" pitchFamily="18" charset="-128"/>
                <a:cs typeface="Times New Roman" panose="02020603050405020304" pitchFamily="18" charset="0"/>
              </a:rPr>
              <a:t>φ</a:t>
            </a:r>
            <a:r>
              <a:rPr lang="el-GR" i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60̊ 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57571" y="5738355"/>
            <a:ext cx="64593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minar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me 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 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 is 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ous, 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pt that </a:t>
            </a:r>
            <a:r>
              <a:rPr lang="en-US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 err="1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i="1" dirty="0" err="1" smtClean="0">
                <a:solidFill>
                  <a:srgbClr val="292526"/>
                </a:solidFill>
                <a:latin typeface="Adobe Song Std L" panose="02020300000000000000" pitchFamily="18" charset="-128"/>
                <a:ea typeface="Adobe Song Std L" panose="02020300000000000000" pitchFamily="18" charset="-128"/>
                <a:cs typeface="Times New Roman" panose="02020603050405020304" pitchFamily="18" charset="0"/>
              </a:rPr>
              <a:t>φ</a:t>
            </a:r>
            <a:r>
              <a:rPr lang="en-US" i="1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s </a:t>
            </a:r>
            <a:r>
              <a:rPr lang="en-US" i="1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IN" dirty="0" smtClean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IN" dirty="0">
                <a:solidFill>
                  <a:srgbClr val="29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oyancy term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3573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72CC9DFEA360840A74B7C29B1A27415" ma:contentTypeVersion="4" ma:contentTypeDescription="Create a new document." ma:contentTypeScope="" ma:versionID="49b43ebc8a0eaeed6d7c35fec6ac5ffe">
  <xsd:schema xmlns:xsd="http://www.w3.org/2001/XMLSchema" xmlns:xs="http://www.w3.org/2001/XMLSchema" xmlns:p="http://schemas.microsoft.com/office/2006/metadata/properties" xmlns:ns2="22441dc8-417f-4932-be27-e2d3cb746ae7" targetNamespace="http://schemas.microsoft.com/office/2006/metadata/properties" ma:root="true" ma:fieldsID="88a24ec892fe3f3f212779de88a0796d" ns2:_="">
    <xsd:import namespace="22441dc8-417f-4932-be27-e2d3cb746ae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441dc8-417f-4932-be27-e2d3cb746ae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D67EF91-68AA-479C-A275-7CBB7E829771}"/>
</file>

<file path=customXml/itemProps2.xml><?xml version="1.0" encoding="utf-8"?>
<ds:datastoreItem xmlns:ds="http://schemas.openxmlformats.org/officeDocument/2006/customXml" ds:itemID="{22F69BA2-51DA-4211-A0E2-7208AA5E971E}"/>
</file>

<file path=customXml/itemProps3.xml><?xml version="1.0" encoding="utf-8"?>
<ds:datastoreItem xmlns:ds="http://schemas.openxmlformats.org/officeDocument/2006/customXml" ds:itemID="{CDE80DEC-1D2A-40BF-9493-01D4A9278886}"/>
</file>

<file path=docProps/app.xml><?xml version="1.0" encoding="utf-8"?>
<Properties xmlns="http://schemas.openxmlformats.org/officeDocument/2006/extended-properties" xmlns:vt="http://schemas.openxmlformats.org/officeDocument/2006/docPropsVTypes">
  <TotalTime>8432</TotalTime>
  <Words>394</Words>
  <Application>Microsoft Office PowerPoint</Application>
  <PresentationFormat>Widescreen</PresentationFormat>
  <Paragraphs>4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dobe Song Std L</vt:lpstr>
      <vt:lpstr>Arial</vt:lpstr>
      <vt:lpstr>Calibri</vt:lpstr>
      <vt:lpstr>Calibri Light</vt:lpstr>
      <vt:lpstr>Times New Roman</vt:lpstr>
      <vt:lpstr>TimesLTStd-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nojit Chakraborty</dc:creator>
  <cp:lastModifiedBy>Monojit</cp:lastModifiedBy>
  <cp:revision>68</cp:revision>
  <dcterms:created xsi:type="dcterms:W3CDTF">2020-01-27T13:09:14Z</dcterms:created>
  <dcterms:modified xsi:type="dcterms:W3CDTF">2025-03-25T04:5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72CC9DFEA360840A74B7C29B1A27415</vt:lpwstr>
  </property>
</Properties>
</file>